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2992847" w14:textId="77777777" w:rsidR="005C7321" w:rsidRPr="008E6225" w:rsidRDefault="004046B5" w:rsidP="008E6225">
      <w:pPr>
        <w:pStyle w:val="berschrift3"/>
        <w:numPr>
          <w:ilvl w:val="0"/>
          <w:numId w:val="0"/>
        </w:numPr>
      </w:pPr>
      <w:r>
        <w:t>1.2.6. Berechnen bestimmter Integrale</w:t>
      </w:r>
    </w:p>
    <w:p w14:paraId="58AB1ECF" w14:textId="77777777" w:rsidR="005C7321" w:rsidRDefault="005C7321" w:rsidP="005C7321">
      <w:pPr>
        <w:rPr>
          <w:b/>
          <w:color w:val="000000"/>
          <w:u w:val="single"/>
        </w:rPr>
      </w:pPr>
    </w:p>
    <w:p w14:paraId="37C9BE12" w14:textId="77777777" w:rsidR="004046B5" w:rsidRDefault="004046B5" w:rsidP="00E32BF6">
      <w:r>
        <w:t xml:space="preserve">Es soll </w:t>
      </w:r>
      <w:r w:rsidRPr="004046B5">
        <w:rPr>
          <w:position w:val="-28"/>
        </w:rPr>
        <w:object w:dxaOrig="1320" w:dyaOrig="680" w14:anchorId="1947F8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3.75pt" o:ole="">
            <v:imagedata r:id="rId6" o:title=""/>
          </v:shape>
          <o:OLEObject Type="Embed" ProgID="Equation.DSMT4" ShapeID="_x0000_i1025" DrawAspect="Content" ObjectID="_1629613315" r:id="rId7"/>
        </w:object>
      </w:r>
      <w:r>
        <w:t>berechnet werden.</w:t>
      </w:r>
    </w:p>
    <w:p w14:paraId="518D8E55" w14:textId="77777777" w:rsidR="004046B5" w:rsidRDefault="004046B5" w:rsidP="004046B5">
      <w:pPr>
        <w:pStyle w:val="Listenabsatz"/>
        <w:numPr>
          <w:ilvl w:val="0"/>
          <w:numId w:val="20"/>
        </w:numPr>
      </w:pPr>
      <w:r>
        <w:t>Bilden einer Stammfunktion des Integranden f(x)</w:t>
      </w:r>
      <w:r>
        <w:tab/>
      </w:r>
      <w:r>
        <w:br/>
      </w:r>
      <w:r w:rsidRPr="004046B5">
        <w:rPr>
          <w:position w:val="-22"/>
        </w:rPr>
        <w:object w:dxaOrig="1160" w:dyaOrig="580" w14:anchorId="791ED2C9">
          <v:shape id="_x0000_i1026" type="#_x0000_t75" style="width:57.75pt;height:29.25pt" o:ole="">
            <v:imagedata r:id="rId8" o:title=""/>
          </v:shape>
          <o:OLEObject Type="Embed" ProgID="Equation.DSMT4" ShapeID="_x0000_i1026" DrawAspect="Content" ObjectID="_1629613316" r:id="rId9"/>
        </w:object>
      </w:r>
    </w:p>
    <w:p w14:paraId="3E9A2BE5" w14:textId="77777777" w:rsidR="004046B5" w:rsidRDefault="004046B5" w:rsidP="004046B5">
      <w:pPr>
        <w:pStyle w:val="Listenabsatz"/>
        <w:numPr>
          <w:ilvl w:val="0"/>
          <w:numId w:val="20"/>
        </w:numPr>
      </w:pPr>
      <w:r>
        <w:t>Berechnen des Integrals unter Anwendung des Hauptsatzes</w:t>
      </w:r>
      <w:r>
        <w:br/>
      </w:r>
      <w:r w:rsidRPr="004046B5">
        <w:rPr>
          <w:position w:val="-28"/>
        </w:rPr>
        <w:object w:dxaOrig="4740" w:dyaOrig="680" w14:anchorId="2E895E95">
          <v:shape id="_x0000_i1027" type="#_x0000_t75" style="width:237pt;height:33.75pt" o:ole="">
            <v:imagedata r:id="rId10" o:title=""/>
          </v:shape>
          <o:OLEObject Type="Embed" ProgID="Equation.DSMT4" ShapeID="_x0000_i1027" DrawAspect="Content" ObjectID="_1629613317" r:id="rId11"/>
        </w:object>
      </w:r>
    </w:p>
    <w:p w14:paraId="3B92C1F0" w14:textId="77777777" w:rsidR="004428C8" w:rsidRDefault="004428C8" w:rsidP="004428C8"/>
    <w:p w14:paraId="0826F48D" w14:textId="77777777" w:rsidR="004428C8" w:rsidRDefault="004428C8" w:rsidP="004428C8">
      <w:r>
        <w:t>Man schreibt oft auch:</w:t>
      </w:r>
    </w:p>
    <w:p w14:paraId="598068F6" w14:textId="77777777" w:rsidR="004428C8" w:rsidRDefault="004428C8" w:rsidP="004428C8">
      <w:r w:rsidRPr="004046B5">
        <w:rPr>
          <w:position w:val="-28"/>
        </w:rPr>
        <w:object w:dxaOrig="4620" w:dyaOrig="700" w14:anchorId="66FE53D1">
          <v:shape id="_x0000_i1028" type="#_x0000_t75" style="width:231pt;height:34.5pt" o:ole="">
            <v:imagedata r:id="rId12" o:title=""/>
          </v:shape>
          <o:OLEObject Type="Embed" ProgID="Equation.DSMT4" ShapeID="_x0000_i1028" DrawAspect="Content" ObjectID="_1629613318" r:id="rId13"/>
        </w:object>
      </w:r>
    </w:p>
    <w:p w14:paraId="2E4797DC" w14:textId="77777777" w:rsidR="00A878F5" w:rsidRDefault="00A878F5" w:rsidP="004428C8"/>
    <w:p w14:paraId="0B999B62" w14:textId="77777777" w:rsidR="00A878F5" w:rsidRDefault="00A878F5" w:rsidP="004428C8">
      <w:r>
        <w:t>Bestimmte Integrale können auch mit dem Taschenrechner berechnet werden:</w:t>
      </w:r>
    </w:p>
    <w:p w14:paraId="1EEAA485" w14:textId="77777777" w:rsidR="00A878F5" w:rsidRDefault="00A878F5" w:rsidP="004428C8">
      <w:r>
        <w:rPr>
          <w:noProof/>
        </w:rPr>
        <w:drawing>
          <wp:inline distT="0" distB="0" distL="0" distR="0" wp14:anchorId="45E26306" wp14:editId="18FDBED0">
            <wp:extent cx="2160000" cy="724235"/>
            <wp:effectExtent l="19050" t="0" r="0" b="0"/>
            <wp:docPr id="5" name="Bild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724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AB63259" w14:textId="77777777" w:rsidR="00A878F5" w:rsidRDefault="00A878F5" w:rsidP="004428C8"/>
    <w:p w14:paraId="2AB6445E" w14:textId="77777777" w:rsidR="00A878F5" w:rsidRDefault="00A878F5" w:rsidP="00A878F5">
      <w:r>
        <w:rPr>
          <w:rFonts w:ascii="CASIO ClassWiz" w:hAnsi="CASIO ClassWiz"/>
          <w:sz w:val="27"/>
          <w:szCs w:val="27"/>
        </w:rPr>
        <w:t>y3Q)dpa1RQ)d!!!!!!!!!!!!!!E$R1E3=</w:t>
      </w:r>
    </w:p>
    <w:p w14:paraId="2D69A14B" w14:textId="77777777" w:rsidR="00A878F5" w:rsidRDefault="00A878F5" w:rsidP="004428C8"/>
    <w:p w14:paraId="485D773D" w14:textId="77777777" w:rsidR="00A0788E" w:rsidRDefault="00A0788E" w:rsidP="004428C8">
      <w:r>
        <w:t>Außer den in 1.1.4. notierten Regeln gilt außerdem:</w:t>
      </w:r>
    </w:p>
    <w:p w14:paraId="44B43374" w14:textId="77777777" w:rsidR="00A0788E" w:rsidRDefault="00A0788E" w:rsidP="00A0788E"/>
    <w:p w14:paraId="5026D03E" w14:textId="77777777" w:rsidR="00A0788E" w:rsidRDefault="00A0788E" w:rsidP="00A0788E">
      <w:pPr>
        <w:pStyle w:val="Satz"/>
      </w:pPr>
      <w:r>
        <w:t>SATZ: (INTERVALLADDITIVITÄT):</w:t>
      </w:r>
      <w:r>
        <w:tab/>
      </w:r>
      <w:r>
        <w:br/>
      </w:r>
      <w:r w:rsidRPr="00A0788E">
        <w:rPr>
          <w:position w:val="-28"/>
        </w:rPr>
        <w:object w:dxaOrig="2560" w:dyaOrig="680" w14:anchorId="598DFF0A">
          <v:shape id="_x0000_i1029" type="#_x0000_t75" style="width:128.25pt;height:33.75pt" o:ole="">
            <v:imagedata r:id="rId15" o:title=""/>
          </v:shape>
          <o:OLEObject Type="Embed" ProgID="Equation.DSMT4" ShapeID="_x0000_i1029" DrawAspect="Content" ObjectID="_1629613319" r:id="rId16"/>
        </w:object>
      </w:r>
    </w:p>
    <w:p w14:paraId="7C0FB1F6" w14:textId="77777777" w:rsidR="00A0788E" w:rsidRDefault="00A0788E" w:rsidP="004428C8"/>
    <w:p w14:paraId="012B2999" w14:textId="77777777" w:rsidR="00A0788E" w:rsidRDefault="005A0AC6" w:rsidP="00A0788E">
      <w:pPr>
        <w:pStyle w:val="Satz"/>
      </w:pPr>
      <w:r>
        <w:t xml:space="preserve">SATZ: (VERTAUSCHEN DER </w:t>
      </w:r>
      <w:r w:rsidR="00A0788E">
        <w:t>GRENZEN):</w:t>
      </w:r>
      <w:r w:rsidR="00A0788E">
        <w:tab/>
      </w:r>
      <w:r w:rsidR="00A0788E">
        <w:br/>
      </w:r>
      <w:r w:rsidR="00A0788E" w:rsidRPr="00A0788E">
        <w:rPr>
          <w:position w:val="-28"/>
        </w:rPr>
        <w:object w:dxaOrig="1800" w:dyaOrig="680" w14:anchorId="377DF56E">
          <v:shape id="_x0000_i1030" type="#_x0000_t75" style="width:90pt;height:33.75pt" o:ole="">
            <v:imagedata r:id="rId17" o:title=""/>
          </v:shape>
          <o:OLEObject Type="Embed" ProgID="Equation.DSMT4" ShapeID="_x0000_i1030" DrawAspect="Content" ObjectID="_1629613320" r:id="rId18"/>
        </w:object>
      </w:r>
    </w:p>
    <w:p w14:paraId="6FE7968A" w14:textId="77777777" w:rsidR="00A0788E" w:rsidRDefault="00A0788E" w:rsidP="004428C8"/>
    <w:p w14:paraId="6360F29A" w14:textId="2B25CC3F" w:rsidR="00D211E4" w:rsidRDefault="00D211E4" w:rsidP="00484AF8">
      <w:pPr>
        <w:rPr>
          <w:sz w:val="20"/>
        </w:rPr>
      </w:pPr>
      <w:bookmarkStart w:id="0" w:name="_GoBack"/>
      <w:bookmarkEnd w:id="0"/>
    </w:p>
    <w:sectPr w:rsidR="00D211E4" w:rsidSect="00484AF8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SIO ClassWiz">
    <w:panose1 w:val="00000000000000000000"/>
    <w:charset w:val="00"/>
    <w:family w:val="auto"/>
    <w:pitch w:val="variable"/>
    <w:sig w:usb0="A00000AF" w:usb1="0000004A" w:usb2="00000000" w:usb3="00000000" w:csb0="0000011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482164B4"/>
    <w:multiLevelType w:val="hybridMultilevel"/>
    <w:tmpl w:val="B9EAC6BC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8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E08149A"/>
    <w:multiLevelType w:val="hybridMultilevel"/>
    <w:tmpl w:val="026EA22A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8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7"/>
  </w:num>
  <w:num w:numId="15">
    <w:abstractNumId w:val="16"/>
  </w:num>
  <w:num w:numId="16">
    <w:abstractNumId w:val="11"/>
  </w:num>
  <w:num w:numId="17">
    <w:abstractNumId w:val="12"/>
  </w:num>
  <w:num w:numId="18">
    <w:abstractNumId w:val="14"/>
  </w:num>
  <w:num w:numId="19">
    <w:abstractNumId w:val="19"/>
  </w:num>
  <w:num w:numId="2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F1C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0180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2653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11B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14F4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527"/>
    <w:rsid w:val="001E6B06"/>
    <w:rsid w:val="001E7C4C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14B5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DB1"/>
    <w:rsid w:val="002D108B"/>
    <w:rsid w:val="002D26DF"/>
    <w:rsid w:val="002D52F6"/>
    <w:rsid w:val="002D53DF"/>
    <w:rsid w:val="002D5746"/>
    <w:rsid w:val="002D5C86"/>
    <w:rsid w:val="002D6D31"/>
    <w:rsid w:val="002D796C"/>
    <w:rsid w:val="002E255E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6CCA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1D23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2A5"/>
    <w:rsid w:val="00377BEC"/>
    <w:rsid w:val="00380A19"/>
    <w:rsid w:val="00380E78"/>
    <w:rsid w:val="0038472D"/>
    <w:rsid w:val="00384F18"/>
    <w:rsid w:val="003865AD"/>
    <w:rsid w:val="00387F6B"/>
    <w:rsid w:val="00390319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46B5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8C8"/>
    <w:rsid w:val="004431D1"/>
    <w:rsid w:val="00444F5C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F8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6C0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548D"/>
    <w:rsid w:val="005371D7"/>
    <w:rsid w:val="0053724C"/>
    <w:rsid w:val="00541CCC"/>
    <w:rsid w:val="00541FC6"/>
    <w:rsid w:val="00542022"/>
    <w:rsid w:val="0054521C"/>
    <w:rsid w:val="0054548D"/>
    <w:rsid w:val="00546308"/>
    <w:rsid w:val="00546462"/>
    <w:rsid w:val="00546809"/>
    <w:rsid w:val="00554E41"/>
    <w:rsid w:val="005550E6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AC6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3917"/>
    <w:rsid w:val="005F50AD"/>
    <w:rsid w:val="005F53AA"/>
    <w:rsid w:val="005F584F"/>
    <w:rsid w:val="0060224B"/>
    <w:rsid w:val="00603007"/>
    <w:rsid w:val="00603653"/>
    <w:rsid w:val="006047E5"/>
    <w:rsid w:val="0061294C"/>
    <w:rsid w:val="006140D3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1CEA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6783C"/>
    <w:rsid w:val="00670438"/>
    <w:rsid w:val="00671F8B"/>
    <w:rsid w:val="00672476"/>
    <w:rsid w:val="00672BD7"/>
    <w:rsid w:val="00675211"/>
    <w:rsid w:val="00676FA5"/>
    <w:rsid w:val="006772EF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2959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4623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C5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46E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3BDF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AA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58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31F"/>
    <w:rsid w:val="009F6801"/>
    <w:rsid w:val="00A02C08"/>
    <w:rsid w:val="00A04AB9"/>
    <w:rsid w:val="00A064AE"/>
    <w:rsid w:val="00A0788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878F5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CB6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D06"/>
    <w:rsid w:val="00C30F75"/>
    <w:rsid w:val="00C30F97"/>
    <w:rsid w:val="00C3231D"/>
    <w:rsid w:val="00C35A2F"/>
    <w:rsid w:val="00C362B4"/>
    <w:rsid w:val="00C37C39"/>
    <w:rsid w:val="00C37F3D"/>
    <w:rsid w:val="00C415B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7A1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1E4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3B29"/>
    <w:rsid w:val="00E54620"/>
    <w:rsid w:val="00E54997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665AC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29F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ED5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D8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4BED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59A5136"/>
  <w15:docId w15:val="{672301B2-80B0-45B2-ADBD-BD17A5039D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rsid w:val="00444F5C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444F5C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1174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56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D620EB6-D867-4E5F-8862-A937802222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0</Words>
  <Characters>508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58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7-08-31T18:09:00Z</cp:lastPrinted>
  <dcterms:created xsi:type="dcterms:W3CDTF">2019-09-10T07:35:00Z</dcterms:created>
  <dcterms:modified xsi:type="dcterms:W3CDTF">2019-09-10T07:35:00Z</dcterms:modified>
</cp:coreProperties>
</file>